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5"/>
  </p:notesMasterIdLst>
  <p:sldIdLst>
    <p:sldId id="256" r:id="rId2"/>
    <p:sldId id="423" r:id="rId3"/>
    <p:sldId id="424" r:id="rId4"/>
    <p:sldId id="411" r:id="rId5"/>
    <p:sldId id="412" r:id="rId6"/>
    <p:sldId id="426" r:id="rId7"/>
    <p:sldId id="413" r:id="rId8"/>
    <p:sldId id="414" r:id="rId9"/>
    <p:sldId id="431" r:id="rId10"/>
    <p:sldId id="433" r:id="rId11"/>
    <p:sldId id="434" r:id="rId12"/>
    <p:sldId id="435" r:id="rId13"/>
    <p:sldId id="436" r:id="rId14"/>
    <p:sldId id="432" r:id="rId15"/>
    <p:sldId id="419" r:id="rId16"/>
    <p:sldId id="422" r:id="rId17"/>
    <p:sldId id="421" r:id="rId18"/>
    <p:sldId id="438" r:id="rId19"/>
    <p:sldId id="437" r:id="rId20"/>
    <p:sldId id="439" r:id="rId21"/>
    <p:sldId id="402" r:id="rId22"/>
    <p:sldId id="440" r:id="rId23"/>
    <p:sldId id="441" r:id="rId24"/>
    <p:sldId id="442" r:id="rId25"/>
    <p:sldId id="443" r:id="rId26"/>
    <p:sldId id="408" r:id="rId27"/>
    <p:sldId id="409" r:id="rId28"/>
    <p:sldId id="410" r:id="rId29"/>
    <p:sldId id="450" r:id="rId30"/>
    <p:sldId id="452" r:id="rId31"/>
    <p:sldId id="392" r:id="rId32"/>
    <p:sldId id="393" r:id="rId33"/>
    <p:sldId id="394" r:id="rId34"/>
    <p:sldId id="395" r:id="rId35"/>
    <p:sldId id="378" r:id="rId36"/>
    <p:sldId id="379" r:id="rId37"/>
    <p:sldId id="453" r:id="rId38"/>
    <p:sldId id="444" r:id="rId39"/>
    <p:sldId id="446" r:id="rId40"/>
    <p:sldId id="447" r:id="rId41"/>
    <p:sldId id="448" r:id="rId42"/>
    <p:sldId id="449" r:id="rId43"/>
    <p:sldId id="451" r:id="rId44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1pPr>
    <a:lvl2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2pPr>
    <a:lvl3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3pPr>
    <a:lvl4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4pPr>
    <a:lvl5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5pPr>
    <a:lvl6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6pPr>
    <a:lvl7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7pPr>
    <a:lvl8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8pPr>
    <a:lvl9pPr marL="0" marR="0" indent="0" algn="r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n-lt"/>
        <a:ea typeface="+mn-ea"/>
        <a:cs typeface="+mn-cs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CAECDD"/>
          </a:solidFill>
        </a:fill>
      </a:tcStyle>
    </a:wholeTbl>
    <a:band2H>
      <a:tcTxStyle/>
      <a:tcStyle>
        <a:tcBdr/>
        <a:fill>
          <a:solidFill>
            <a:srgbClr val="E6F6EF"/>
          </a:solidFill>
        </a:fill>
      </a:tcStyle>
    </a:band2H>
    <a:firstCol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Col>
    <a:la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CCCCE6"/>
          </a:solidFill>
        </a:fill>
      </a:tcStyle>
    </a:wholeTbl>
    <a:band2H>
      <a:tcTxStyle/>
      <a:tcStyle>
        <a:tcBdr/>
        <a:fill>
          <a:solidFill>
            <a:srgbClr val="E7E7F3"/>
          </a:solidFill>
        </a:fill>
      </a:tcStyle>
    </a:band2H>
    <a:firstCol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3">
              <a:lumOff val="44000"/>
            </a:schemeClr>
          </a:solidFill>
        </a:fill>
      </a:tcStyle>
    </a:lastRow>
    <a:fir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inor">
          <a:schemeClr val="accent3">
            <a:lumOff val="44000"/>
          </a:schemeClr>
        </a:fontRef>
        <a:schemeClr val="accent3">
          <a:lumOff val="44000"/>
        </a:schemeClr>
      </a:tcTxStyle>
      <a:tcStyle>
        <a:tcBdr>
          <a:lef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left>
          <a:right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right>
          <a:top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top>
          <a:bottom>
            <a:ln w="381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bottom>
          <a:insideH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H>
          <a:insideV>
            <a:ln w="12700" cap="flat">
              <a:solidFill>
                <a:schemeClr val="accent3">
                  <a:lumOff val="44000"/>
                </a:schemeClr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chemeClr val="accent3">
              <a:lumOff val="44000"/>
            </a:schemeClr>
          </a:solidFill>
        </a:fill>
      </a:tcStyle>
    </a:band2H>
    <a:firstCol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69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60" name="Shape 16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4933403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 latinLnBrk="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685800" y="1844675"/>
            <a:ext cx="7772400" cy="2041525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sz="half" idx="1"/>
          </p:nvPr>
        </p:nvSpPr>
        <p:spPr>
          <a:xfrm>
            <a:off x="1371600" y="3886200"/>
            <a:ext cx="6400800" cy="29718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</a:lvl1pPr>
            <a:lvl2pPr algn="ctr"/>
            <a:lvl3pPr algn="ctr"/>
            <a:lvl4pPr algn="ctr"/>
            <a:lvl5pPr algn="ctr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5" name="Shape 15"/>
          <p:cNvSpPr>
            <a:spLocks noGrp="1"/>
          </p:cNvSpPr>
          <p:nvPr>
            <p:ph type="sldNum" sz="quarter" idx="2"/>
          </p:nvPr>
        </p:nvSpPr>
        <p:spPr>
          <a:xfrm>
            <a:off x="2308862" y="6245225"/>
            <a:ext cx="281939" cy="28708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10" name="Shape 110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36957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1" name="Shape 1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457200" y="92075"/>
            <a:ext cx="8229600" cy="1508126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19" name="Shape 119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390049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8404862" y="6245225"/>
            <a:ext cx="281939" cy="28708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>
            <a:spLocks noGrp="1"/>
          </p:cNvSpPr>
          <p:nvPr>
            <p:ph type="title"/>
          </p:nvPr>
        </p:nvSpPr>
        <p:spPr>
          <a:xfrm>
            <a:off x="457200" y="92075"/>
            <a:ext cx="8229600" cy="1508126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28" name="Shape 128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52578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9" name="Shape 129"/>
          <p:cNvSpPr>
            <a:spLocks noGrp="1"/>
          </p:cNvSpPr>
          <p:nvPr>
            <p:ph type="sldNum" sz="quarter" idx="2"/>
          </p:nvPr>
        </p:nvSpPr>
        <p:spPr>
          <a:xfrm>
            <a:off x="8404862" y="6245225"/>
            <a:ext cx="281939" cy="28708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37" name="Shape 13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8" name="Shape 1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722312" y="4406900"/>
            <a:ext cx="7772401" cy="1362075"/>
          </a:xfrm>
          <a:prstGeom prst="rect">
            <a:avLst/>
          </a:prstGeo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t>Title Text</a:t>
            </a:r>
          </a:p>
        </p:txBody>
      </p:sp>
      <p:sp>
        <p:nvSpPr>
          <p:cNvPr id="32" name="Shape 32"/>
          <p:cNvSpPr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9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400"/>
              </a:spcBef>
              <a:buSzTx/>
              <a:buNone/>
              <a:defRPr sz="2000"/>
            </a:lvl1pPr>
            <a:lvl2pPr marL="0" indent="0">
              <a:spcBef>
                <a:spcPts val="400"/>
              </a:spcBef>
              <a:buSzTx/>
              <a:buNone/>
              <a:defRPr sz="2000"/>
            </a:lvl2pPr>
            <a:lvl3pPr marL="0" indent="0">
              <a:spcBef>
                <a:spcPts val="400"/>
              </a:spcBef>
              <a:buSzTx/>
              <a:buNone/>
              <a:defRPr sz="2000"/>
            </a:lvl3pPr>
            <a:lvl4pPr marL="0" indent="0">
              <a:spcBef>
                <a:spcPts val="400"/>
              </a:spcBef>
              <a:buSzTx/>
              <a:buNone/>
              <a:defRPr sz="2000"/>
            </a:lvl4pPr>
            <a:lvl5pPr marL="0" indent="0">
              <a:spcBef>
                <a:spcPts val="400"/>
              </a:spcBef>
              <a:buSzTx/>
              <a:buNone/>
              <a:defRPr sz="20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/>
          </p:cNvSpPr>
          <p:nvPr>
            <p:ph type="title"/>
          </p:nvPr>
        </p:nvSpPr>
        <p:spPr>
          <a:xfrm>
            <a:off x="457200" y="256810"/>
            <a:ext cx="8229600" cy="1178656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0" name="Shape 50"/>
          <p:cNvSpPr>
            <a:spLocks noGrp="1"/>
          </p:cNvSpPr>
          <p:nvPr>
            <p:ph type="body" sz="quarter" idx="1"/>
          </p:nvPr>
        </p:nvSpPr>
        <p:spPr>
          <a:xfrm>
            <a:off x="457200" y="1435464"/>
            <a:ext cx="4040188" cy="73941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 b="1"/>
            </a:lvl1pPr>
            <a:lvl2pPr marL="0" indent="0">
              <a:spcBef>
                <a:spcPts val="500"/>
              </a:spcBef>
              <a:buSzTx/>
              <a:buNone/>
              <a:defRPr sz="2400" b="1"/>
            </a:lvl2pPr>
            <a:lvl3pPr marL="0" indent="0">
              <a:spcBef>
                <a:spcPts val="500"/>
              </a:spcBef>
              <a:buSzTx/>
              <a:buNone/>
              <a:defRPr sz="2400" b="1"/>
            </a:lvl3pPr>
            <a:lvl4pPr marL="0" indent="0">
              <a:spcBef>
                <a:spcPts val="500"/>
              </a:spcBef>
              <a:buSzTx/>
              <a:buNone/>
              <a:defRPr sz="2400" b="1"/>
            </a:lvl4pPr>
            <a:lvl5pPr marL="0" indent="0">
              <a:spcBef>
                <a:spcPts val="500"/>
              </a:spcBef>
              <a:buSzTx/>
              <a:buNone/>
              <a:defRPr sz="2400" b="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1" name="Shape 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9" name="Shape 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>
            <a:spLocks noGrp="1"/>
          </p:cNvSpPr>
          <p:nvPr>
            <p:ph type="title"/>
          </p:nvPr>
        </p:nvSpPr>
        <p:spPr>
          <a:xfrm>
            <a:off x="457200" y="0"/>
            <a:ext cx="3008315" cy="1435100"/>
          </a:xfrm>
          <a:prstGeom prst="rect">
            <a:avLst/>
          </a:prstGeom>
        </p:spPr>
        <p:txBody>
          <a:bodyPr anchor="b"/>
          <a:lstStyle>
            <a:lvl1pPr algn="r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74" name="Shape 74"/>
          <p:cNvSpPr>
            <a:spLocks noGrp="1"/>
          </p:cNvSpPr>
          <p:nvPr>
            <p:ph type="body" idx="1"/>
          </p:nvPr>
        </p:nvSpPr>
        <p:spPr>
          <a:xfrm>
            <a:off x="3575050" y="273050"/>
            <a:ext cx="5111750" cy="658495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2" cy="566738"/>
          </a:xfrm>
          <a:prstGeom prst="rect">
            <a:avLst/>
          </a:prstGeom>
        </p:spPr>
        <p:txBody>
          <a:bodyPr anchor="b"/>
          <a:lstStyle>
            <a:lvl1pPr algn="r">
              <a:defRPr sz="2000" b="1"/>
            </a:lvl1pPr>
          </a:lstStyle>
          <a:p>
            <a:r>
              <a:t>Title Text</a:t>
            </a:r>
          </a:p>
        </p:txBody>
      </p:sp>
      <p:sp>
        <p:nvSpPr>
          <p:cNvPr id="83" name="Shape 83"/>
          <p:cNvSpPr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2" cy="804864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400"/>
            </a:lvl1pPr>
            <a:lvl2pPr marL="0" indent="0">
              <a:spcBef>
                <a:spcPts val="300"/>
              </a:spcBef>
              <a:buSzTx/>
              <a:buNone/>
              <a:defRPr sz="1400"/>
            </a:lvl2pPr>
            <a:lvl3pPr marL="0" indent="0">
              <a:spcBef>
                <a:spcPts val="300"/>
              </a:spcBef>
              <a:buSzTx/>
              <a:buNone/>
              <a:defRPr sz="1400"/>
            </a:lvl3pPr>
            <a:lvl4pPr marL="0" indent="0">
              <a:spcBef>
                <a:spcPts val="300"/>
              </a:spcBef>
              <a:buSzTx/>
              <a:buNone/>
              <a:defRPr sz="1400"/>
            </a:lvl4pPr>
            <a:lvl5pPr marL="0" indent="0">
              <a:spcBef>
                <a:spcPts val="300"/>
              </a:spcBef>
              <a:buSzTx/>
              <a:buNone/>
              <a:defRPr sz="1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84" name="Shape 8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92" name="Shape 9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3" name="Shape 9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>
            <a:spLocks noGrp="1"/>
          </p:cNvSpPr>
          <p:nvPr>
            <p:ph type="title"/>
          </p:nvPr>
        </p:nvSpPr>
        <p:spPr>
          <a:xfrm>
            <a:off x="6515100" y="0"/>
            <a:ext cx="1943100" cy="67056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1" name="Shape 101"/>
          <p:cNvSpPr>
            <a:spLocks noGrp="1"/>
          </p:cNvSpPr>
          <p:nvPr>
            <p:ph type="body" idx="1"/>
          </p:nvPr>
        </p:nvSpPr>
        <p:spPr>
          <a:xfrm>
            <a:off x="685800" y="609600"/>
            <a:ext cx="5676900" cy="6248400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2" name="Shape 10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/>
          <p:cNvPicPr>
            <a:picLocks noChangeAspect="1"/>
          </p:cNvPicPr>
          <p:nvPr/>
        </p:nvPicPr>
        <p:blipFill>
          <a:blip r:embed="rId16">
            <a:extLst/>
          </a:blip>
          <a:stretch>
            <a:fillRect/>
          </a:stretch>
        </p:blipFill>
        <p:spPr>
          <a:xfrm>
            <a:off x="8243888" y="93663"/>
            <a:ext cx="781052" cy="666752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image2.png"/>
          <p:cNvPicPr>
            <a:picLocks noChangeAspect="1"/>
          </p:cNvPicPr>
          <p:nvPr/>
        </p:nvPicPr>
        <p:blipFill>
          <a:blip r:embed="rId17">
            <a:extLst/>
          </a:blip>
          <a:stretch>
            <a:fillRect/>
          </a:stretch>
        </p:blipFill>
        <p:spPr>
          <a:xfrm>
            <a:off x="34925" y="44450"/>
            <a:ext cx="1304925" cy="24924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hape 4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600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 anchor="ctr">
            <a:normAutofit/>
          </a:bodyPr>
          <a:lstStyle>
            <a:lvl1pPr rtl="1">
              <a:defRPr/>
            </a:lvl1pPr>
          </a:lstStyle>
          <a:p>
            <a:r>
              <a:t>Title Text</a:t>
            </a:r>
          </a:p>
        </p:txBody>
      </p:sp>
      <p:sp>
        <p:nvSpPr>
          <p:cNvPr id="5" name="Shape 5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rmAutofit/>
          </a:bodyPr>
          <a:lstStyle>
            <a:lvl1pPr rtl="1">
              <a:defRPr/>
            </a:lvl1pPr>
            <a:lvl2pPr rtl="1">
              <a:defRPr/>
            </a:lvl2pPr>
            <a:lvl3pPr rtl="1">
              <a:defRPr/>
            </a:lvl3pPr>
            <a:lvl4pPr rtl="1">
              <a:defRPr/>
            </a:lvl4pPr>
            <a:lvl5pPr rtl="1">
              <a:defRPr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8176262" y="6248400"/>
            <a:ext cx="281939" cy="287085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>
            <a:spAutoFit/>
          </a:bodyPr>
          <a:lstStyle>
            <a:lvl1pPr>
              <a:defRPr sz="14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p:transition spd="med"/>
  <p:txStyles>
    <p:titleStyle>
      <a:lvl1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1pPr>
      <a:lvl2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2pPr>
      <a:lvl3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3pPr>
      <a:lvl4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4pPr>
      <a:lvl5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5pPr>
      <a:lvl6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6pPr>
      <a:lvl7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7pPr>
      <a:lvl8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8pPr>
      <a:lvl9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9pPr>
    </p:titleStyle>
    <p:bodyStyle>
      <a:lvl1pPr marL="342900" marR="0" indent="-3429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1pPr>
      <a:lvl2pPr marL="783771" marR="0" indent="-326571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2pPr>
      <a:lvl3pPr marL="1219200" marR="0" indent="-3048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3pPr>
      <a:lvl4pPr marL="17373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4pPr>
      <a:lvl5pPr marL="21945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5pPr>
      <a:lvl6pPr marL="26517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6pPr>
      <a:lvl7pPr marL="31089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7pPr>
      <a:lvl8pPr marL="35661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8pPr>
      <a:lvl9pPr marL="40233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Tx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Times New Roman"/>
          <a:ea typeface="Times New Roman"/>
          <a:cs typeface="Times New Roman"/>
          <a:sym typeface="Times New Roman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1pPr>
      <a:lvl2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2pPr>
      <a:lvl3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3pPr>
      <a:lvl4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4pPr>
      <a:lvl5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5pPr>
      <a:lvl6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6pPr>
      <a:lvl7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7pPr>
      <a:lvl8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8pPr>
      <a:lvl9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4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Times New Roman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31.png"/><Relationship Id="rId3" Type="http://schemas.openxmlformats.org/officeDocument/2006/relationships/image" Target="../media/image27.png"/><Relationship Id="rId7" Type="http://schemas.openxmlformats.org/officeDocument/2006/relationships/image" Target="../media/image19.png"/><Relationship Id="rId12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png"/><Relationship Id="rId11" Type="http://schemas.openxmlformats.org/officeDocument/2006/relationships/image" Target="../media/image24.png"/><Relationship Id="rId5" Type="http://schemas.openxmlformats.org/officeDocument/2006/relationships/image" Target="../media/image29.png"/><Relationship Id="rId15" Type="http://schemas.openxmlformats.org/officeDocument/2006/relationships/image" Target="../media/image7.jpeg"/><Relationship Id="rId10" Type="http://schemas.openxmlformats.org/officeDocument/2006/relationships/image" Target="../media/image22.png"/><Relationship Id="rId4" Type="http://schemas.openxmlformats.org/officeDocument/2006/relationships/image" Target="../media/image28.png"/><Relationship Id="rId9" Type="http://schemas.openxmlformats.org/officeDocument/2006/relationships/image" Target="../media/image21.png"/><Relationship Id="rId1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7.jpe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5.xml"/><Relationship Id="rId1" Type="http://schemas.openxmlformats.org/officeDocument/2006/relationships/video" Target="https://www.youtube.com/embed/S9KE2R92pS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3.emf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emf"/><Relationship Id="rId11" Type="http://schemas.openxmlformats.org/officeDocument/2006/relationships/image" Target="../media/image60.png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0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5.xml"/><Relationship Id="rId1" Type="http://schemas.openxmlformats.org/officeDocument/2006/relationships/video" Target="https://www.youtube.com/embed/8dLx53NanQ0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slideLayout" Target="../slideLayouts/slideLayout5.xml"/><Relationship Id="rId1" Type="http://schemas.openxmlformats.org/officeDocument/2006/relationships/video" Target="https://www.youtube.com/embed/51uXMHdamb4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7.jpeg"/><Relationship Id="rId7" Type="http://schemas.openxmlformats.org/officeDocument/2006/relationships/image" Target="../media/image93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openxmlformats.org/officeDocument/2006/relationships/image" Target="../media/image8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g"/><Relationship Id="rId5" Type="http://schemas.openxmlformats.org/officeDocument/2006/relationships/image" Target="../media/image103.jpe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5.xml"/><Relationship Id="rId1" Type="http://schemas.openxmlformats.org/officeDocument/2006/relationships/video" Target="https://www.youtube.com/embed/Hmjv9KxCzZU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>
            <a:spLocks noGrp="1"/>
          </p:cNvSpPr>
          <p:nvPr>
            <p:ph type="title"/>
          </p:nvPr>
        </p:nvSpPr>
        <p:spPr>
          <a:xfrm>
            <a:off x="395535" y="4437112"/>
            <a:ext cx="8497890" cy="1080718"/>
          </a:xfrm>
          <a:prstGeom prst="rect">
            <a:avLst/>
          </a:prstGeom>
        </p:spPr>
        <p:txBody>
          <a:bodyPr/>
          <a:lstStyle/>
          <a:p>
            <a:pPr defTabSz="786383" rtl="0">
              <a:defRPr sz="3000"/>
            </a:pPr>
            <a:r>
              <a:rPr lang="en-US" dirty="0" smtClean="0"/>
              <a:t>Decomposing the </a:t>
            </a:r>
            <a:r>
              <a:rPr lang="en-US" smtClean="0"/>
              <a:t>motor system</a:t>
            </a:r>
            <a:endParaRPr dirty="0"/>
          </a:p>
        </p:txBody>
      </p:sp>
      <p:pic>
        <p:nvPicPr>
          <p:cNvPr id="163" name="image3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47863" y="479024"/>
            <a:ext cx="2879727" cy="2820990"/>
          </a:xfrm>
          <a:prstGeom prst="rect">
            <a:avLst/>
          </a:prstGeom>
          <a:ln w="12700">
            <a:miter lim="400000"/>
          </a:ln>
        </p:spPr>
      </p:pic>
      <p:sp>
        <p:nvSpPr>
          <p:cNvPr id="164" name="Shape 164"/>
          <p:cNvSpPr/>
          <p:nvPr/>
        </p:nvSpPr>
        <p:spPr>
          <a:xfrm>
            <a:off x="3341901" y="3464452"/>
            <a:ext cx="2999293" cy="7642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Ben-Gurion University</a:t>
            </a:r>
          </a:p>
          <a:p>
            <a: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Beer-Sheva</a:t>
            </a:r>
          </a:p>
        </p:txBody>
      </p:sp>
      <p:sp>
        <p:nvSpPr>
          <p:cNvPr id="165" name="Shape 165"/>
          <p:cNvSpPr>
            <a:spLocks noGrp="1"/>
          </p:cNvSpPr>
          <p:nvPr>
            <p:ph type="body" sz="quarter" idx="1"/>
          </p:nvPr>
        </p:nvSpPr>
        <p:spPr>
          <a:xfrm>
            <a:off x="1259631" y="5733255"/>
            <a:ext cx="6400803" cy="720082"/>
          </a:xfrm>
          <a:prstGeom prst="rect">
            <a:avLst/>
          </a:prstGeom>
        </p:spPr>
        <p:txBody>
          <a:bodyPr/>
          <a:lstStyle>
            <a:lvl1pPr rtl="0">
              <a:defRPr/>
            </a:lvl1pPr>
          </a:lstStyle>
          <a:p>
            <a:r>
              <a:t>Opher Donchi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0719" y="4185946"/>
            <a:ext cx="652969" cy="24400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4003" y="4185946"/>
            <a:ext cx="666716" cy="24400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rtl="0"/>
            <a:r>
              <a:rPr lang="en-US" sz="3200" dirty="0" smtClean="0"/>
              <a:t>For left arm, variability is consistent in </a:t>
            </a:r>
            <a:r>
              <a:rPr lang="en-US" sz="3200" b="1" dirty="0" smtClean="0"/>
              <a:t>right</a:t>
            </a:r>
            <a:r>
              <a:rPr lang="en-US" sz="3200" dirty="0" smtClean="0"/>
              <a:t> M1 but </a:t>
            </a:r>
            <a:r>
              <a:rPr lang="en-US" sz="3200" b="1" dirty="0" smtClean="0"/>
              <a:t>left</a:t>
            </a:r>
            <a:r>
              <a:rPr lang="en-US" sz="3200" dirty="0" smtClean="0"/>
              <a:t> </a:t>
            </a:r>
            <a:r>
              <a:rPr lang="en-US" sz="3200" dirty="0" err="1" smtClean="0"/>
              <a:t>PMd</a:t>
            </a:r>
            <a:r>
              <a:rPr lang="en-US" sz="3200" dirty="0" smtClean="0"/>
              <a:t> or posterior parietal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463" y="4185946"/>
            <a:ext cx="591109" cy="24400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4758" y="4185946"/>
            <a:ext cx="728576" cy="24400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9208" y="2093701"/>
            <a:ext cx="2050264" cy="8555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3463" y="1874758"/>
            <a:ext cx="606001" cy="24716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93850" y="1874758"/>
            <a:ext cx="640047" cy="24716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33897" y="1874758"/>
            <a:ext cx="633238" cy="247167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83686" y="1874758"/>
            <a:ext cx="592384" cy="247167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3051" y="2521481"/>
            <a:ext cx="1380894" cy="17184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3051" y="4500974"/>
            <a:ext cx="1381757" cy="17195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56854" y="4392400"/>
            <a:ext cx="529055" cy="22722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59778" y="2189408"/>
            <a:ext cx="539255" cy="21570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9" name="Shape 269"/>
          <p:cNvSpPr/>
          <p:nvPr/>
        </p:nvSpPr>
        <p:spPr>
          <a:xfrm>
            <a:off x="217316" y="6296877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70948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istency of variability across movement of the two arm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252" y="3260257"/>
            <a:ext cx="809738" cy="35056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449" y="3260257"/>
            <a:ext cx="952633" cy="35056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7082" y="3260257"/>
            <a:ext cx="876422" cy="3505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3504" y="3260257"/>
            <a:ext cx="952633" cy="35056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1111" y="2076873"/>
            <a:ext cx="2015154" cy="10526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4913" y="1810442"/>
            <a:ext cx="1419951" cy="20240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0992" y="3915177"/>
            <a:ext cx="3217556" cy="28507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8989" y="3441879"/>
            <a:ext cx="805734" cy="32863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7" name="Shape 269"/>
          <p:cNvSpPr/>
          <p:nvPr/>
        </p:nvSpPr>
        <p:spPr>
          <a:xfrm>
            <a:off x="70675" y="6543523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951537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lation of brain variability to kinematic variabil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444" y="2389440"/>
            <a:ext cx="924054" cy="37533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1212" y="2389440"/>
            <a:ext cx="876422" cy="37533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7634" y="2389440"/>
            <a:ext cx="1038370" cy="37533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6004" y="2389440"/>
            <a:ext cx="905001" cy="37533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4860" y="2205201"/>
            <a:ext cx="1781386" cy="12205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0000" y="2376921"/>
            <a:ext cx="842778" cy="37247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0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818182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/>
              <a:t>W</a:t>
            </a:r>
            <a:r>
              <a:rPr lang="en-US" dirty="0" smtClean="0"/>
              <a:t>hat have we learned about motor variability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239296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Multiple independent components</a:t>
            </a:r>
          </a:p>
          <a:p>
            <a:pPr lvl="1" rtl="0"/>
            <a:r>
              <a:rPr lang="en-US" dirty="0" smtClean="0"/>
              <a:t>Consistent variability within component</a:t>
            </a:r>
          </a:p>
          <a:p>
            <a:pPr lvl="1" rtl="0"/>
            <a:r>
              <a:rPr lang="en-US" dirty="0" smtClean="0"/>
              <a:t>No correlation across components</a:t>
            </a:r>
          </a:p>
          <a:p>
            <a:pPr rtl="0"/>
            <a:r>
              <a:rPr lang="en-US" b="1" dirty="0" smtClean="0">
                <a:solidFill>
                  <a:srgbClr val="0070C0"/>
                </a:solidFill>
              </a:rPr>
              <a:t>Some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motor brain areas show consistent variability in </a:t>
            </a:r>
            <a:r>
              <a:rPr lang="en-US" b="1" dirty="0" smtClean="0">
                <a:solidFill>
                  <a:srgbClr val="0070C0"/>
                </a:solidFill>
              </a:rPr>
              <a:t>some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movements</a:t>
            </a:r>
          </a:p>
          <a:p>
            <a:pPr rtl="0"/>
            <a:r>
              <a:rPr lang="en-US" b="1" dirty="0" smtClean="0">
                <a:solidFill>
                  <a:srgbClr val="0070C0"/>
                </a:solidFill>
              </a:rPr>
              <a:t>Correlation of behavioral and neural variability in posterior parietal cortex</a:t>
            </a:r>
          </a:p>
        </p:txBody>
      </p:sp>
    </p:spTree>
    <p:extLst>
      <p:ext uri="{BB962C8B-B14F-4D97-AF65-F5344CB8AC3E}">
        <p14:creationId xmlns:p14="http://schemas.microsoft.com/office/powerpoint/2010/main" val="31166242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k. One more</a:t>
            </a:r>
            <a:endParaRPr lang="en-US" dirty="0"/>
          </a:p>
        </p:txBody>
      </p:sp>
      <p:pic>
        <p:nvPicPr>
          <p:cNvPr id="3" name="S9KE2R92pSg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85800" y="1752600"/>
            <a:ext cx="7713968" cy="43391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7044" y="6306671"/>
            <a:ext cx="5055226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r>
              <a:rPr lang="en-US" dirty="0"/>
              <a:t>https://www.youtube.com/embed/S9KE2R92pSg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899304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90" y="2377660"/>
            <a:ext cx="6062617" cy="25163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2480" y="2377660"/>
            <a:ext cx="2324567" cy="283828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8190" y="6040192"/>
            <a:ext cx="4006080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Wu et al, Nature Neuroscience, 2014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ariability is correlated to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2919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25016"/>
            <a:ext cx="3578001" cy="32818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293" y="2125017"/>
            <a:ext cx="3943861" cy="32818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8189" y="6040192"/>
            <a:ext cx="4909139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He</a:t>
            </a: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et al, PLOS</a:t>
            </a:r>
            <a:r>
              <a:rPr kumimoji="0" lang="en-US" sz="1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 Computational Biology</a:t>
            </a: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, 2016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not in all experi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3003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909" y="1615100"/>
            <a:ext cx="3681448" cy="18608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248" y="1615100"/>
            <a:ext cx="3681449" cy="186084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3293" y="402867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lanation: different types of nois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85800" y="4354559"/>
            <a:ext cx="2983296" cy="531416"/>
            <a:chOff x="969627" y="2918556"/>
            <a:chExt cx="3977728" cy="70855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9627" y="2918556"/>
              <a:ext cx="2450413" cy="70855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544834" y="3088167"/>
              <a:ext cx="1402521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Forgetting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5800" y="4885975"/>
            <a:ext cx="2922054" cy="428356"/>
            <a:chOff x="1096226" y="3627110"/>
            <a:chExt cx="3896072" cy="57114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96226" y="3627110"/>
              <a:ext cx="2533519" cy="57114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730841" y="3690846"/>
              <a:ext cx="1261457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Behavior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31250" y="3637193"/>
            <a:ext cx="3025317" cy="657045"/>
            <a:chOff x="1096226" y="4161029"/>
            <a:chExt cx="4033756" cy="87606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96226" y="4161029"/>
              <a:ext cx="2787464" cy="87606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881349" y="4384154"/>
              <a:ext cx="124863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Learning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19493" y="3804536"/>
            <a:ext cx="3316175" cy="604921"/>
            <a:chOff x="5947882" y="2785541"/>
            <a:chExt cx="4421567" cy="80656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47882" y="2785541"/>
              <a:ext cx="2590306" cy="80656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8607854" y="2948414"/>
              <a:ext cx="176159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Learning rat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67699" y="4549815"/>
            <a:ext cx="3538126" cy="426436"/>
            <a:chOff x="6012158" y="3592448"/>
            <a:chExt cx="4717501" cy="56858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12158" y="3592448"/>
              <a:ext cx="2595697" cy="56858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8794942" y="3687652"/>
              <a:ext cx="1934717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Planning noise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67699" y="5019636"/>
            <a:ext cx="3625650" cy="462526"/>
            <a:chOff x="6012158" y="4405674"/>
            <a:chExt cx="4834200" cy="61670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12158" y="4405674"/>
              <a:ext cx="2480824" cy="61670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8785537" y="4529358"/>
              <a:ext cx="2060821" cy="430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Execution noise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98720" y="5482162"/>
            <a:ext cx="76256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/>
              <a:t>Kalman</a:t>
            </a:r>
            <a:r>
              <a:rPr lang="en-US" sz="2400" dirty="0"/>
              <a:t> filter models predict learning will be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/>
              <a:t>Correlated with planning nois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/>
              <a:t>Inversely correlated with execution </a:t>
            </a:r>
            <a:r>
              <a:rPr lang="en-US" sz="2400" dirty="0" err="1"/>
              <a:t>nosi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977473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model of the learning proces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291" y="2051522"/>
            <a:ext cx="6338021" cy="29068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51" y="1873128"/>
            <a:ext cx="1086098" cy="13816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750" y="621166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6384739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3.7037E-7 L -0.21667 0.2986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33" y="1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of the 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698" y="4929798"/>
            <a:ext cx="3450557" cy="158254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30309"/>
              </p:ext>
            </p:extLst>
          </p:nvPr>
        </p:nvGraphicFramePr>
        <p:xfrm>
          <a:off x="1078146" y="3739412"/>
          <a:ext cx="36496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4" imgW="1447560" imgH="279360" progId="Equation.DSMT4">
                  <p:embed/>
                </p:oleObj>
              </mc:Choice>
              <mc:Fallback>
                <p:oleObj name="Equation" r:id="rId4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146" y="3739412"/>
                        <a:ext cx="3649662" cy="703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" idx="2"/>
            <a:endCxn id="3" idx="0"/>
          </p:cNvCxnSpPr>
          <p:nvPr/>
        </p:nvCxnSpPr>
        <p:spPr>
          <a:xfrm>
            <a:off x="2902977" y="4442674"/>
            <a:ext cx="0" cy="487124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6523" y="2706773"/>
            <a:ext cx="4092908" cy="78172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27607"/>
              </p:ext>
            </p:extLst>
          </p:nvPr>
        </p:nvGraphicFramePr>
        <p:xfrm>
          <a:off x="2102877" y="1695491"/>
          <a:ext cx="1600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2877" y="1695491"/>
                        <a:ext cx="1600200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7" idx="2"/>
          </p:cNvCxnSpPr>
          <p:nvPr/>
        </p:nvCxnSpPr>
        <p:spPr>
          <a:xfrm>
            <a:off x="2902977" y="3488501"/>
            <a:ext cx="0" cy="250911"/>
          </a:xfrm>
          <a:prstGeom prst="straightConnector1">
            <a:avLst/>
          </a:prstGeom>
          <a:noFill/>
          <a:ln w="5715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1" name="Straight Arrow Connector 10"/>
          <p:cNvCxnSpPr/>
          <p:nvPr/>
        </p:nvCxnSpPr>
        <p:spPr>
          <a:xfrm>
            <a:off x="2902977" y="2392645"/>
            <a:ext cx="1" cy="385245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919" y="1061759"/>
            <a:ext cx="1086098" cy="13816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220800" y="6512347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28678963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and learn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dirty="0" smtClean="0"/>
              <a:t>A bit about </a:t>
            </a:r>
          </a:p>
          <a:p>
            <a:pPr marL="971550" lvl="1" indent="-514350" rtl="0">
              <a:buFont typeface="+mj-lt"/>
              <a:buAutoNum type="arabicPeriod"/>
            </a:pPr>
            <a:r>
              <a:rPr lang="en-US" dirty="0" smtClean="0"/>
              <a:t>noise in the motor system</a:t>
            </a:r>
          </a:p>
          <a:p>
            <a:pPr marL="971550" lvl="1" indent="-514350" rtl="0">
              <a:buFont typeface="+mj-lt"/>
              <a:buAutoNum type="arabicPeriod"/>
            </a:pPr>
            <a:r>
              <a:rPr lang="en-US" dirty="0" smtClean="0"/>
              <a:t>how noise and learning are related</a:t>
            </a:r>
          </a:p>
          <a:p>
            <a:pPr marL="1406979" lvl="2" indent="-514350" rtl="0"/>
            <a:r>
              <a:rPr lang="en-US" sz="2800" dirty="0" smtClean="0"/>
              <a:t>Also a bit about Bayesian statistical modeling</a:t>
            </a:r>
          </a:p>
          <a:p>
            <a:pPr marL="971550" lvl="1" indent="-514350" rtl="0">
              <a:buFont typeface="+mj-lt"/>
              <a:buAutoNum type="arabicPeriod"/>
            </a:pPr>
            <a:r>
              <a:rPr lang="en-US" dirty="0" smtClean="0"/>
              <a:t>learning in the motor system</a:t>
            </a:r>
          </a:p>
          <a:p>
            <a:pPr rtl="0"/>
            <a:endParaRPr lang="en-US" dirty="0"/>
          </a:p>
          <a:p>
            <a:pPr rtl="0"/>
            <a:r>
              <a:rPr lang="en-US" dirty="0" smtClean="0"/>
              <a:t>A surprisingly simple propos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9800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model over subjec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284" y="4853593"/>
            <a:ext cx="3361385" cy="154165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1090"/>
              </p:ext>
            </p:extLst>
          </p:nvPr>
        </p:nvGraphicFramePr>
        <p:xfrm>
          <a:off x="1078146" y="3739412"/>
          <a:ext cx="36496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4" imgW="1447560" imgH="279360" progId="Equation.DSMT4">
                  <p:embed/>
                </p:oleObj>
              </mc:Choice>
              <mc:Fallback>
                <p:oleObj name="Equation" r:id="rId4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146" y="3739412"/>
                        <a:ext cx="3649662" cy="703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endCxn id="3" idx="0"/>
          </p:cNvCxnSpPr>
          <p:nvPr/>
        </p:nvCxnSpPr>
        <p:spPr>
          <a:xfrm>
            <a:off x="2902977" y="4450023"/>
            <a:ext cx="0" cy="403570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6523" y="2706773"/>
            <a:ext cx="4092908" cy="78172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81890"/>
              </p:ext>
            </p:extLst>
          </p:nvPr>
        </p:nvGraphicFramePr>
        <p:xfrm>
          <a:off x="2102877" y="1695491"/>
          <a:ext cx="1600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2877" y="1695491"/>
                        <a:ext cx="1600200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stCxn id="7" idx="2"/>
          </p:cNvCxnSpPr>
          <p:nvPr/>
        </p:nvCxnSpPr>
        <p:spPr>
          <a:xfrm>
            <a:off x="2902977" y="3488501"/>
            <a:ext cx="0" cy="250911"/>
          </a:xfrm>
          <a:prstGeom prst="straightConnector1">
            <a:avLst/>
          </a:prstGeom>
          <a:noFill/>
          <a:ln w="5715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1" name="Straight Arrow Connector 10"/>
          <p:cNvCxnSpPr/>
          <p:nvPr/>
        </p:nvCxnSpPr>
        <p:spPr>
          <a:xfrm>
            <a:off x="2902977" y="2392645"/>
            <a:ext cx="1" cy="385245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37616"/>
              </p:ext>
            </p:extLst>
          </p:nvPr>
        </p:nvGraphicFramePr>
        <p:xfrm>
          <a:off x="5976936" y="1689382"/>
          <a:ext cx="28813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9" imgW="1143000" imgH="279360" progId="Equation.DSMT4">
                  <p:embed/>
                </p:oleObj>
              </mc:Choice>
              <mc:Fallback>
                <p:oleObj name="Equation" r:id="rId9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6936" y="1689382"/>
                        <a:ext cx="2881313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3703077" y="2003511"/>
            <a:ext cx="2273860" cy="0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round/>
            <a:tailEnd type="triangle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0603" y="1664302"/>
            <a:ext cx="875357" cy="111358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156407" y="6327681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23899815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Noise and learning identified with different epoc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622" y="2497515"/>
            <a:ext cx="6738755" cy="395196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02276" y="1664378"/>
            <a:ext cx="2537138" cy="532933"/>
            <a:chOff x="1390918" y="6061050"/>
            <a:chExt cx="2537138" cy="532933"/>
          </a:xfrm>
        </p:grpSpPr>
        <p:sp>
          <p:nvSpPr>
            <p:cNvPr id="9" name="Rectangle 8"/>
            <p:cNvSpPr/>
            <p:nvPr/>
          </p:nvSpPr>
          <p:spPr>
            <a:xfrm>
              <a:off x="1390918" y="6061050"/>
              <a:ext cx="2537138" cy="532933"/>
            </a:xfrm>
            <a:prstGeom prst="rect">
              <a:avLst/>
            </a:prstGeom>
            <a:solidFill>
              <a:schemeClr val="accent3">
                <a:lumOff val="44000"/>
              </a:schemeClr>
            </a:solidFill>
            <a:ln w="25400" cap="flat">
              <a:solidFill>
                <a:schemeClr val="bg1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532586" y="6143223"/>
              <a:ext cx="0" cy="334850"/>
            </a:xfrm>
            <a:prstGeom prst="line">
              <a:avLst/>
            </a:prstGeom>
            <a:noFill/>
            <a:ln w="76200" cap="flat">
              <a:solidFill>
                <a:srgbClr val="FFC000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8" name="TextBox 7"/>
            <p:cNvSpPr txBox="1"/>
            <p:nvPr/>
          </p:nvSpPr>
          <p:spPr>
            <a:xfrm>
              <a:off x="1710648" y="6125984"/>
              <a:ext cx="2041580" cy="3693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8" tIns="45718" rIns="45718" bIns="45718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rPr>
                <a:t>No visual</a:t>
              </a:r>
              <a:r>
                <a:rPr kumimoji="0" lang="en-US" sz="1800" b="0" i="0" u="none" strike="noStrike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n-lt"/>
                  <a:ea typeface="+mn-ea"/>
                  <a:cs typeface="+mn-cs"/>
                  <a:sym typeface="Helvetica"/>
                </a:rPr>
                <a:t> feedback</a:t>
              </a: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92" y="540165"/>
            <a:ext cx="842567" cy="107187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28788" y="6380347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31884973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ing from the posterior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034057"/>
            <a:ext cx="5334000" cy="4000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40" y="1061759"/>
            <a:ext cx="1086098" cy="13816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2750" y="621166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25662834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3689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ach sample is a different full set of parameter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355" y="1636689"/>
            <a:ext cx="3432937" cy="25747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55" y="4283298"/>
            <a:ext cx="3432937" cy="25747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-870002" y="2739376"/>
            <a:ext cx="2375006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Chain 1, Sample 8794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636689"/>
            <a:ext cx="3432937" cy="257470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99" y="4283296"/>
            <a:ext cx="3432937" cy="25747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 rot="16200000">
            <a:off x="-966180" y="5346204"/>
            <a:ext cx="2567365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rPr>
              <a:t>Chain 2, Sample 18,836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301406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es together reflect shape of posterior distribu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962" y="1853751"/>
            <a:ext cx="3259428" cy="24445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6850" y="1853750"/>
            <a:ext cx="3259428" cy="24445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175" y="4412089"/>
            <a:ext cx="3261215" cy="24459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5063" y="4412088"/>
            <a:ext cx="3261215" cy="24459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90259"/>
            <a:ext cx="1086098" cy="1381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513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terior distributions of population and </a:t>
            </a:r>
            <a:r>
              <a:rPr lang="en-US" dirty="0" err="1" smtClean="0"/>
              <a:t>hyperparamet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094" y="2691685"/>
            <a:ext cx="4062210" cy="30466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254" y="2691685"/>
            <a:ext cx="4035380" cy="30265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919" y="1061759"/>
            <a:ext cx="1086098" cy="13816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2750" y="621166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19456325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lanning noise correlated with learn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284" y="3155325"/>
            <a:ext cx="3534584" cy="21234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940" y="2526302"/>
            <a:ext cx="4508679" cy="33815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751" y="714680"/>
            <a:ext cx="1086098" cy="13816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2750" y="621166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22977901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1468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cution noise inversely correlat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910626"/>
            <a:ext cx="4239701" cy="20961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10" y="2434531"/>
            <a:ext cx="4064413" cy="30483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751" y="714680"/>
            <a:ext cx="1086098" cy="13816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2750" y="621166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18199920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Optimal </a:t>
            </a:r>
            <a:r>
              <a:rPr lang="en-US" dirty="0" err="1" smtClean="0"/>
              <a:t>Kalman</a:t>
            </a:r>
            <a:r>
              <a:rPr lang="en-US" dirty="0" smtClean="0"/>
              <a:t> gain predicts learning</a:t>
            </a:r>
            <a:endParaRPr lang="en-US" dirty="0"/>
          </a:p>
        </p:txBody>
      </p:sp>
      <p:pic>
        <p:nvPicPr>
          <p:cNvPr id="3" name="Picture 2"/>
          <p:cNvPicPr preferRelativeResize="0"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753" y="2238417"/>
            <a:ext cx="3386764" cy="42498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4439" y="2440123"/>
            <a:ext cx="4581656" cy="34362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751" y="714680"/>
            <a:ext cx="1086098" cy="138168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40497" y="6488299"/>
            <a:ext cx="61035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https://www.biorxiv.org/content/early/2017/12/28/238865</a:t>
            </a:r>
          </a:p>
        </p:txBody>
      </p:sp>
    </p:spTree>
    <p:extLst>
      <p:ext uri="{BB962C8B-B14F-4D97-AF65-F5344CB8AC3E}">
        <p14:creationId xmlns:p14="http://schemas.microsoft.com/office/powerpoint/2010/main" val="4161333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Where are we now?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rtl="0"/>
            <a:r>
              <a:rPr lang="en-US" dirty="0" smtClean="0"/>
              <a:t>Part 1</a:t>
            </a:r>
          </a:p>
          <a:p>
            <a:pPr lvl="1" rtl="0"/>
            <a:r>
              <a:rPr lang="en-US" dirty="0" smtClean="0"/>
              <a:t>Variability in subjects is consistent</a:t>
            </a:r>
          </a:p>
          <a:p>
            <a:pPr lvl="1" rtl="0"/>
            <a:r>
              <a:rPr lang="en-US" dirty="0" smtClean="0"/>
              <a:t>Correlation of learning and noise in posterior parietal</a:t>
            </a:r>
          </a:p>
          <a:p>
            <a:pPr rtl="0"/>
            <a:r>
              <a:rPr lang="en-US" dirty="0" smtClean="0"/>
              <a:t>Part 2</a:t>
            </a:r>
          </a:p>
          <a:p>
            <a:pPr lvl="1" rtl="0"/>
            <a:r>
              <a:rPr lang="en-US" dirty="0" smtClean="0"/>
              <a:t>Learning </a:t>
            </a:r>
          </a:p>
          <a:p>
            <a:pPr lvl="2" rtl="0"/>
            <a:r>
              <a:rPr lang="en-US" dirty="0" smtClean="0"/>
              <a:t>correlated with state noise</a:t>
            </a:r>
          </a:p>
          <a:p>
            <a:pPr lvl="2" rtl="0"/>
            <a:r>
              <a:rPr lang="en-US" dirty="0" smtClean="0"/>
              <a:t>Inversely with output noise</a:t>
            </a:r>
          </a:p>
          <a:p>
            <a:pPr lvl="1" rtl="0"/>
            <a:r>
              <a:rPr lang="en-US" dirty="0" smtClean="0"/>
              <a:t>Predicted by </a:t>
            </a:r>
            <a:r>
              <a:rPr lang="en-US" dirty="0" err="1" smtClean="0"/>
              <a:t>Kalman</a:t>
            </a:r>
            <a:r>
              <a:rPr lang="en-US" dirty="0" smtClean="0"/>
              <a:t> optimum</a:t>
            </a:r>
          </a:p>
        </p:txBody>
      </p:sp>
    </p:spTree>
    <p:extLst>
      <p:ext uri="{BB962C8B-B14F-4D97-AF65-F5344CB8AC3E}">
        <p14:creationId xmlns:p14="http://schemas.microsoft.com/office/powerpoint/2010/main" val="20317141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gatory sports video</a:t>
            </a:r>
            <a:endParaRPr lang="en-US" dirty="0"/>
          </a:p>
        </p:txBody>
      </p:sp>
      <p:pic>
        <p:nvPicPr>
          <p:cNvPr id="4" name="8dLx53NanQ0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78984" y="1975700"/>
            <a:ext cx="7386031" cy="415464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2" y="6353443"/>
            <a:ext cx="5338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embed/8dLx53NanQ0</a:t>
            </a:r>
          </a:p>
        </p:txBody>
      </p:sp>
    </p:spTree>
    <p:extLst>
      <p:ext uri="{BB962C8B-B14F-4D97-AF65-F5344CB8AC3E}">
        <p14:creationId xmlns:p14="http://schemas.microsoft.com/office/powerpoint/2010/main" val="30491764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one, I promise</a:t>
            </a:r>
            <a:endParaRPr lang="en-US" dirty="0"/>
          </a:p>
        </p:txBody>
      </p:sp>
      <p:pic>
        <p:nvPicPr>
          <p:cNvPr id="6" name="51uXMHdamb4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895082" y="1962821"/>
            <a:ext cx="7660782" cy="43091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8587" y="6297568"/>
            <a:ext cx="5318118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r>
              <a:rPr lang="en-US" dirty="0"/>
              <a:t>https://www.youtube.com/watch?v=51uXMHdamb4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659438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7622" y="609600"/>
            <a:ext cx="77724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Using MRI to Localize learning</a:t>
            </a:r>
            <a:endParaRPr lang="he-IL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711" y="2229188"/>
            <a:ext cx="5869232" cy="1714879"/>
          </a:xfrm>
          <a:prstGeom prst="rect">
            <a:avLst/>
          </a:prstGeom>
        </p:spPr>
      </p:pic>
      <p:sp>
        <p:nvSpPr>
          <p:cNvPr id="8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5</a:t>
            </a:r>
            <a:endParaRPr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670238"/>
            <a:ext cx="1082362" cy="10823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711" y="4328977"/>
            <a:ext cx="5869232" cy="1726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0182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2323" y="712631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ding movement direction from pattern of fMRI activity</a:t>
            </a:r>
            <a:endParaRPr lang="he-IL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777" y="3334448"/>
            <a:ext cx="4738190" cy="18189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3003" y="3463838"/>
            <a:ext cx="2811929" cy="3021587"/>
          </a:xfrm>
          <a:prstGeom prst="rect">
            <a:avLst/>
          </a:prstGeom>
        </p:spPr>
      </p:pic>
      <p:sp>
        <p:nvSpPr>
          <p:cNvPr id="17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5</a:t>
            </a:r>
            <a:endParaRPr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670238"/>
            <a:ext cx="1082362" cy="108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9246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y areas of cortex reflect movement</a:t>
            </a:r>
            <a:endParaRPr lang="he-IL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54" y="1881429"/>
            <a:ext cx="3571238" cy="1776171"/>
          </a:xfrm>
          <a:prstGeom prst="rect">
            <a:avLst/>
          </a:prstGeom>
        </p:spPr>
      </p:pic>
      <p:sp>
        <p:nvSpPr>
          <p:cNvPr id="6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5</a:t>
            </a:r>
            <a:endParaRPr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670238"/>
            <a:ext cx="1082362" cy="10823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3047" y="2174893"/>
            <a:ext cx="956382" cy="45086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6555" y="2174889"/>
            <a:ext cx="1171083" cy="45086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7638" y="2174889"/>
            <a:ext cx="1132045" cy="45086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79683" y="2174889"/>
            <a:ext cx="1132045" cy="45086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2542" y="4097824"/>
            <a:ext cx="1428088" cy="14611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56535" y="2174889"/>
            <a:ext cx="888070" cy="4508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1486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6713" y="699752"/>
            <a:ext cx="77724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After adaptation: visual, motor and parietal!</a:t>
            </a:r>
            <a:endParaRPr lang="he-IL" dirty="0"/>
          </a:p>
        </p:txBody>
      </p:sp>
      <p:sp>
        <p:nvSpPr>
          <p:cNvPr id="6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5</a:t>
            </a:r>
            <a:endParaRPr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670238"/>
            <a:ext cx="1082362" cy="10823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1376" y="2023098"/>
            <a:ext cx="952633" cy="45250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382" y="2023098"/>
            <a:ext cx="1066949" cy="45250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7780" y="2023098"/>
            <a:ext cx="933580" cy="45250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9206" y="2023098"/>
            <a:ext cx="1028844" cy="45250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053" y="1881429"/>
            <a:ext cx="4063237" cy="20208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4863" y="4254680"/>
            <a:ext cx="1644314" cy="162936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93692" y="2023098"/>
            <a:ext cx="895475" cy="452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7094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ummar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dirty="0" smtClean="0"/>
              <a:t>Learning predicted by optimal </a:t>
            </a:r>
            <a:r>
              <a:rPr lang="en-US" dirty="0" err="1" smtClean="0"/>
              <a:t>Kalman</a:t>
            </a:r>
            <a:r>
              <a:rPr lang="en-US" dirty="0" smtClean="0"/>
              <a:t> gain</a:t>
            </a:r>
          </a:p>
          <a:p>
            <a:pPr lvl="1" rtl="0"/>
            <a:r>
              <a:rPr lang="en-US" dirty="0" smtClean="0"/>
              <a:t>Balancing state and output noise</a:t>
            </a:r>
          </a:p>
          <a:p>
            <a:pPr rtl="0"/>
            <a:r>
              <a:rPr lang="en-US" dirty="0" smtClean="0"/>
              <a:t>Posterior parietal cortex</a:t>
            </a:r>
          </a:p>
          <a:p>
            <a:pPr lvl="1" rtl="0"/>
            <a:r>
              <a:rPr lang="en-US" dirty="0" smtClean="0"/>
              <a:t>Noise correlates with behavioral noise</a:t>
            </a:r>
          </a:p>
          <a:p>
            <a:pPr lvl="1" rtl="0"/>
            <a:r>
              <a:rPr lang="en-US" dirty="0" smtClean="0"/>
              <a:t>Learning changes activity patte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8736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3460376"/>
            <a:ext cx="7772400" cy="3007659"/>
          </a:xfrm>
        </p:spPr>
        <p:txBody>
          <a:bodyPr>
            <a:normAutofit/>
          </a:bodyPr>
          <a:lstStyle/>
          <a:p>
            <a:pPr rtl="0"/>
            <a:r>
              <a:rPr lang="en-US" dirty="0" err="1" smtClean="0"/>
              <a:t>Shlomi</a:t>
            </a:r>
            <a:r>
              <a:rPr lang="en-US" dirty="0" smtClean="0"/>
              <a:t> </a:t>
            </a:r>
            <a:r>
              <a:rPr lang="en-US" dirty="0" err="1" smtClean="0"/>
              <a:t>Haar</a:t>
            </a:r>
            <a:endParaRPr lang="en-US" dirty="0" smtClean="0"/>
          </a:p>
          <a:p>
            <a:pPr rtl="0"/>
            <a:r>
              <a:rPr lang="en-US" dirty="0" smtClean="0"/>
              <a:t>Rick Van Der Vliet</a:t>
            </a:r>
          </a:p>
          <a:p>
            <a:pPr rtl="0"/>
            <a:r>
              <a:rPr lang="en-US" dirty="0" smtClean="0"/>
              <a:t>Ruud </a:t>
            </a:r>
            <a:r>
              <a:rPr lang="en-US" dirty="0" err="1" smtClean="0"/>
              <a:t>Selles</a:t>
            </a:r>
            <a:r>
              <a:rPr lang="en-US" dirty="0" smtClean="0"/>
              <a:t>, Maarten </a:t>
            </a:r>
            <a:r>
              <a:rPr lang="en-US" dirty="0" err="1" smtClean="0"/>
              <a:t>Frens</a:t>
            </a:r>
            <a:r>
              <a:rPr lang="en-US" dirty="0" smtClean="0"/>
              <a:t> and </a:t>
            </a:r>
            <a:r>
              <a:rPr lang="en-US" dirty="0" err="1" smtClean="0"/>
              <a:t>Ilan</a:t>
            </a:r>
            <a:r>
              <a:rPr lang="en-US" dirty="0" smtClean="0"/>
              <a:t> </a:t>
            </a:r>
            <a:r>
              <a:rPr lang="en-US" dirty="0" err="1" smtClean="0"/>
              <a:t>Dinstein</a:t>
            </a:r>
            <a:endParaRPr lang="en-US" dirty="0" smtClean="0"/>
          </a:p>
          <a:p>
            <a:pPr lvl="1" rtl="0"/>
            <a:r>
              <a:rPr lang="en-US" dirty="0" smtClean="0"/>
              <a:t>Co-supervision</a:t>
            </a:r>
          </a:p>
        </p:txBody>
      </p:sp>
      <p:sp>
        <p:nvSpPr>
          <p:cNvPr id="7" name="AutoShape 2" descr="Image result for maarten frens"/>
          <p:cNvSpPr>
            <a:spLocks noChangeAspect="1" noChangeArrowheads="1"/>
          </p:cNvSpPr>
          <p:nvPr/>
        </p:nvSpPr>
        <p:spPr bwMode="auto">
          <a:xfrm>
            <a:off x="155575" y="-1165225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0" r="5594"/>
          <a:stretch/>
        </p:blipFill>
        <p:spPr>
          <a:xfrm>
            <a:off x="7451937" y="1578722"/>
            <a:ext cx="1635617" cy="18901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201" y="1587170"/>
            <a:ext cx="1720040" cy="17200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6419" y="1537554"/>
            <a:ext cx="1505160" cy="191479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4" r="9266"/>
          <a:stretch/>
        </p:blipFill>
        <p:spPr>
          <a:xfrm>
            <a:off x="4151757" y="1614025"/>
            <a:ext cx="1222860" cy="18547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" r="16725"/>
          <a:stretch/>
        </p:blipFill>
        <p:spPr>
          <a:xfrm>
            <a:off x="5694795" y="1638739"/>
            <a:ext cx="1436965" cy="178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553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ry, I lied!</a:t>
            </a:r>
            <a:endParaRPr lang="en-US" dirty="0"/>
          </a:p>
        </p:txBody>
      </p:sp>
      <p:pic>
        <p:nvPicPr>
          <p:cNvPr id="4" name="Hmjv9KxCzZU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060122" y="1752600"/>
            <a:ext cx="7023756" cy="39508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6535" y="6014434"/>
            <a:ext cx="5228350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t">
            <a:spAutoFit/>
          </a:bodyPr>
          <a:lstStyle/>
          <a:p>
            <a:r>
              <a:rPr lang="en-US" dirty="0"/>
              <a:t>https://www.youtube.com/watch?v=Hmjv9KxCzZU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305882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3643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17" y="1848896"/>
            <a:ext cx="7509184" cy="232385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also simulate behavi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017" y="4472063"/>
            <a:ext cx="3460496" cy="22967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472063"/>
            <a:ext cx="3675201" cy="230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462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164428" y="2552540"/>
            <a:ext cx="3785022" cy="3314074"/>
            <a:chOff x="4555568" y="2746865"/>
            <a:chExt cx="4290851" cy="375696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55568" y="2746865"/>
              <a:ext cx="4290851" cy="375696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55568" y="2746865"/>
              <a:ext cx="455948" cy="189518"/>
            </a:xfrm>
            <a:prstGeom prst="rect">
              <a:avLst/>
            </a:prstGeom>
            <a:solidFill>
              <a:schemeClr val="bg1"/>
            </a:solidFill>
            <a:ln w="25400" cap="flat">
              <a:noFill/>
              <a:prstDash val="solid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tor noise persists in simpler situ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50" y="2552540"/>
            <a:ext cx="4211884" cy="32815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0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046889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5"/>
            <a:ext cx="7886700" cy="6985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u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550" y="1972955"/>
            <a:ext cx="3003332" cy="20044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977366"/>
            <a:ext cx="2644026" cy="19666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8830" y="1972956"/>
            <a:ext cx="3209782" cy="210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8353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832" y="2337125"/>
            <a:ext cx="5342993" cy="18383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59" y="4257348"/>
            <a:ext cx="5345733" cy="15847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1825" y="4175447"/>
            <a:ext cx="2793525" cy="179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559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g 3 D-G,I: Model parameters and measurable values, result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7149" y="2766521"/>
            <a:ext cx="4816698" cy="25230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1" y="2264269"/>
            <a:ext cx="3373556" cy="17637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1" y="4259857"/>
            <a:ext cx="3373556" cy="1852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6235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ietal areas are motor-colored visual represent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035935"/>
            <a:ext cx="7445941" cy="34375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670238"/>
            <a:ext cx="823711" cy="823711"/>
          </a:xfrm>
          <a:prstGeom prst="rect">
            <a:avLst/>
          </a:prstGeom>
        </p:spPr>
      </p:pic>
      <p:sp>
        <p:nvSpPr>
          <p:cNvPr id="5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5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81942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Subjects noisy using one arm are noisy in bot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55" y="2452404"/>
            <a:ext cx="3010320" cy="30865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775" y="2452403"/>
            <a:ext cx="2762636" cy="30865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411" y="2452402"/>
            <a:ext cx="3077004" cy="30865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337" y="1211419"/>
            <a:ext cx="1082362" cy="1082362"/>
          </a:xfrm>
          <a:prstGeom prst="rect">
            <a:avLst/>
          </a:prstGeom>
        </p:spPr>
      </p:pic>
      <p:sp>
        <p:nvSpPr>
          <p:cNvPr id="9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655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noisy a subject is to one target predicts how noisy they are to oth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82" y="2608761"/>
            <a:ext cx="3526071" cy="35087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4765" y="2608761"/>
            <a:ext cx="2377088" cy="12677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" y="2067580"/>
            <a:ext cx="1082362" cy="1082362"/>
          </a:xfrm>
          <a:prstGeom prst="rect">
            <a:avLst/>
          </a:prstGeom>
        </p:spPr>
      </p:pic>
      <p:sp>
        <p:nvSpPr>
          <p:cNvPr id="6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47170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(At least) two components of noise are uncorrelate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530" y="2560529"/>
            <a:ext cx="2646963" cy="2397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3493" y="2560529"/>
            <a:ext cx="2930691" cy="23978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4184" y="2560529"/>
            <a:ext cx="2930691" cy="23978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0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2350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 can also characterize noise in brain activ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494" y="1757363"/>
            <a:ext cx="1897063" cy="49812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4158" y="1754982"/>
            <a:ext cx="2851414" cy="18155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3557" y="3572957"/>
            <a:ext cx="2932882" cy="3188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572" y="1745724"/>
            <a:ext cx="2257854" cy="49928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1" name="Shape 269"/>
          <p:cNvSpPr/>
          <p:nvPr/>
        </p:nvSpPr>
        <p:spPr>
          <a:xfrm>
            <a:off x="0" y="6488672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35159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Consistency of variability is stronger </a:t>
            </a:r>
            <a:r>
              <a:rPr lang="en-US" dirty="0" err="1" smtClean="0"/>
              <a:t>contralaterally</a:t>
            </a:r>
            <a:r>
              <a:rPr lang="en-US" smtClean="0"/>
              <a:t> (in some areas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673" y="2601492"/>
            <a:ext cx="847843" cy="34580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1824" y="2601492"/>
            <a:ext cx="895475" cy="34580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7299" y="2601492"/>
            <a:ext cx="885949" cy="345805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3248" y="2601492"/>
            <a:ext cx="828791" cy="345805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9208" y="2093701"/>
            <a:ext cx="2050264" cy="8555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694" y="2601491"/>
            <a:ext cx="1893916" cy="2356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3449" y="2923504"/>
            <a:ext cx="790451" cy="31618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4" y="1307078"/>
            <a:ext cx="1082362" cy="1082362"/>
          </a:xfrm>
          <a:prstGeom prst="rect">
            <a:avLst/>
          </a:prstGeom>
        </p:spPr>
      </p:pic>
      <p:sp>
        <p:nvSpPr>
          <p:cNvPr id="11" name="Shape 269"/>
          <p:cNvSpPr/>
          <p:nvPr/>
        </p:nvSpPr>
        <p:spPr>
          <a:xfrm>
            <a:off x="429052" y="6314226"/>
            <a:ext cx="2112113" cy="369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pPr>
              <a:defRPr>
                <a:solidFill>
                  <a:srgbClr val="000066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dirty="0" err="1" smtClean="0"/>
              <a:t>Haar</a:t>
            </a:r>
            <a:r>
              <a:rPr lang="en-US" dirty="0" smtClean="0"/>
              <a:t> </a:t>
            </a:r>
            <a:r>
              <a:rPr lang="en-US" i="1" dirty="0" smtClean="0"/>
              <a:t>J </a:t>
            </a:r>
            <a:r>
              <a:rPr lang="en-US" i="1" dirty="0" err="1" smtClean="0"/>
              <a:t>Neurosci</a:t>
            </a:r>
            <a:r>
              <a:rPr lang="en-US" i="1" dirty="0" smtClean="0"/>
              <a:t> </a:t>
            </a:r>
            <a:r>
              <a:rPr lang="en-US" dirty="0" smtClean="0"/>
              <a:t>2017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349134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CC99"/>
      </a:accent1>
      <a:accent2>
        <a:srgbClr val="3333CC"/>
      </a:accent2>
      <a:accent3>
        <a:srgbClr val="8F8F8F"/>
      </a:accent3>
      <a:accent4>
        <a:srgbClr val="70707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Off val="44000"/>
          </a:schemeClr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r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r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CC99"/>
      </a:accent1>
      <a:accent2>
        <a:srgbClr val="3333CC"/>
      </a:accent2>
      <a:accent3>
        <a:srgbClr val="8F8F8F"/>
      </a:accent3>
      <a:accent4>
        <a:srgbClr val="707070"/>
      </a:accent4>
      <a:accent5>
        <a:srgbClr val="AAE2CA"/>
      </a:accent5>
      <a:accent6>
        <a:srgbClr val="2D2DB9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3">
            <a:lumOff val="44000"/>
          </a:schemeClr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r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r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87</TotalTime>
  <Words>546</Words>
  <Application>Microsoft Office PowerPoint</Application>
  <PresentationFormat>On-screen Show (4:3)</PresentationFormat>
  <Paragraphs>114</Paragraphs>
  <Slides>43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Helvetica</vt:lpstr>
      <vt:lpstr>Helvetica Neue</vt:lpstr>
      <vt:lpstr>Times New Roman</vt:lpstr>
      <vt:lpstr>Default</vt:lpstr>
      <vt:lpstr>Equation</vt:lpstr>
      <vt:lpstr>Decomposing the motor system</vt:lpstr>
      <vt:lpstr>Noise and learning</vt:lpstr>
      <vt:lpstr>Obligatory sports video</vt:lpstr>
      <vt:lpstr>Motor noise persists in simpler situations</vt:lpstr>
      <vt:lpstr>Subjects noisy using one arm are noisy in both</vt:lpstr>
      <vt:lpstr>How noisy a subject is to one target predicts how noisy they are to others</vt:lpstr>
      <vt:lpstr>(At least) two components of noise are uncorrelated</vt:lpstr>
      <vt:lpstr>We can also characterize noise in brain activity</vt:lpstr>
      <vt:lpstr>Consistency of variability is stronger contralaterally (in some areas)</vt:lpstr>
      <vt:lpstr>For left arm, variability is consistent in right M1 but left PMd or posterior parietal</vt:lpstr>
      <vt:lpstr>Consistency of variability across movement of the two arms</vt:lpstr>
      <vt:lpstr>Correlation of brain variability to kinematic variability</vt:lpstr>
      <vt:lpstr>What have we learned about motor variability?</vt:lpstr>
      <vt:lpstr>Ok. One more</vt:lpstr>
      <vt:lpstr>Variability is correlated to learning</vt:lpstr>
      <vt:lpstr>But not in all experiments</vt:lpstr>
      <vt:lpstr>Explanation: different types of noise</vt:lpstr>
      <vt:lpstr>Our model of the learning process</vt:lpstr>
      <vt:lpstr>Parameters of the model</vt:lpstr>
      <vt:lpstr>Hierarchical model over subjects</vt:lpstr>
      <vt:lpstr>Noise and learning identified with different epochs</vt:lpstr>
      <vt:lpstr>Sampling from the posterior distribution</vt:lpstr>
      <vt:lpstr>Each sample is a different full set of parameters</vt:lpstr>
      <vt:lpstr>Samples together reflect shape of posterior distribution</vt:lpstr>
      <vt:lpstr>Posterior distributions of population and hyperparameter</vt:lpstr>
      <vt:lpstr>Planning noise correlated with learning</vt:lpstr>
      <vt:lpstr>Execution noise inversely correlated</vt:lpstr>
      <vt:lpstr>Optimal Kalman gain predicts learning</vt:lpstr>
      <vt:lpstr>Where are we now?</vt:lpstr>
      <vt:lpstr>Last one, I promise</vt:lpstr>
      <vt:lpstr>Using MRI to Localize learning</vt:lpstr>
      <vt:lpstr>Decoding movement direction from pattern of fMRI activity</vt:lpstr>
      <vt:lpstr>Many areas of cortex reflect movement</vt:lpstr>
      <vt:lpstr>After adaptation: visual, motor and parietal!</vt:lpstr>
      <vt:lpstr>Final Summary</vt:lpstr>
      <vt:lpstr>Thanks!</vt:lpstr>
      <vt:lpstr>Sorry, I lied!</vt:lpstr>
      <vt:lpstr>PowerPoint Presentation</vt:lpstr>
      <vt:lpstr>We can also simulate behavior</vt:lpstr>
      <vt:lpstr>Simul</vt:lpstr>
      <vt:lpstr>PowerPoint Presentation</vt:lpstr>
      <vt:lpstr>Fig 3 D-G,I: Model parameters and measurable values, results </vt:lpstr>
      <vt:lpstr>Parietal areas are motor-colored visual re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erebellar role in correcting reach errors:  hierarchical processing or integration</dc:title>
  <dc:creator>עופר דונחין</dc:creator>
  <cp:lastModifiedBy>Windows User</cp:lastModifiedBy>
  <cp:revision>166</cp:revision>
  <dcterms:modified xsi:type="dcterms:W3CDTF">2018-04-06T13:00:37Z</dcterms:modified>
</cp:coreProperties>
</file>